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356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39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9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56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4" Type="http://schemas.openxmlformats.org/officeDocument/2006/relationships/hyperlink" Target="http://www.dtreg.com/lda.htm" TargetMode="External"/><Relationship Id="rId5" Type="http://schemas.openxmlformats.org/officeDocument/2006/relationships/hyperlink" Target="http://www.statsoft.com/textbook/stdiscan.html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sip.piconepress.com/projects/speech/software/demonstrations/applets/util/pattern_recognition/current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1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Principal Components Analysis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</a:t>
            </a:r>
            <a:r>
              <a:rPr lang="en-US" sz="1800" b="1" kern="0" dirty="0" smtClean="0">
                <a:solidFill>
                  <a:schemeClr val="bg1"/>
                </a:solidFill>
              </a:rPr>
              <a:t>Analysis</a:t>
            </a:r>
            <a:br>
              <a:rPr lang="en-US" sz="1800" b="1" kern="0" dirty="0" smtClean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Example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br>
              <a:rPr lang="en-US" b="1" kern="0" dirty="0" smtClean="0">
                <a:solidFill>
                  <a:schemeClr val="accent1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Java PR Applet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</a:t>
            </a: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DFA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scriminant analysis seeks directions that are efficient for discrimin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the problem of projecting data from </a:t>
            </a:r>
            <a:r>
              <a:rPr lang="en-US" altLang="en-US" sz="1800" b="1" i="1" dirty="0" smtClean="0">
                <a:solidFill>
                  <a:schemeClr val="bg1"/>
                </a:solidFill>
              </a:rPr>
              <a:t>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mensions onto a line with the hope that we can optimize the orientation of the line to minimize error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a set of n d-dimensional samples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n the subset </a:t>
            </a:r>
            <a:r>
              <a:rPr lang="en-US" altLang="en-US" sz="1800" dirty="0" smtClean="0">
                <a:solidFill>
                  <a:schemeClr val="bg1"/>
                </a:solidFill>
              </a:rPr>
              <a:t>D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n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n the subset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linear combination of x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corresponding set of </a:t>
            </a:r>
            <a:r>
              <a:rPr lang="en-US" altLang="en-US" sz="1800" dirty="0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samples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divided into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71291" y="388763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91" y="388763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64243" y="264564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3" y="264564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0555" y="3859555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3244" y="4128416"/>
            <a:ext cx="3779324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3775065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Means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63679"/>
            <a:ext cx="865822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54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Fisher Linear Discriminant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i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285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Projected Mea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052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ariate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0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1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2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38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8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9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358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 smtClean="0">
                <a:solidFill>
                  <a:schemeClr val="bg1"/>
                </a:solidFill>
              </a:rPr>
              <a:t>J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310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 smtClean="0">
                <a:solidFill>
                  <a:schemeClr val="bg1"/>
                </a:solidFill>
              </a:rPr>
              <a:t>represents the data by minimizing the squared error (representing data in directions of greatest variance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class-dependent manner where a whitening transformation is computed for each class, and 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PCA gives insight into the important dimensions of your problem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33</TotalTime>
  <Words>602</Words>
  <Application>Microsoft Macintosh PowerPoint</Application>
  <PresentationFormat>Letter Paper (8.5x11 in)</PresentationFormat>
  <Paragraphs>8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6</cp:revision>
  <dcterms:created xsi:type="dcterms:W3CDTF">2002-09-12T17:13:32Z</dcterms:created>
  <dcterms:modified xsi:type="dcterms:W3CDTF">2015-09-17T23:27:09Z</dcterms:modified>
</cp:coreProperties>
</file>